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revisionInfo.xml" ContentType="application/vnd.ms-powerpoint.revisioninfo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4"/>
  </p:sldMasterIdLst>
  <p:notesMasterIdLst>
    <p:notesMasterId r:id="rId22"/>
  </p:notesMasterIdLst>
  <p:handoutMasterIdLst>
    <p:handoutMasterId r:id="rId23"/>
  </p:handoutMasterIdLst>
  <p:sldIdLst>
    <p:sldId id="269" r:id="rId5"/>
    <p:sldId id="931" r:id="rId6"/>
    <p:sldId id="932" r:id="rId7"/>
    <p:sldId id="927" r:id="rId8"/>
    <p:sldId id="953" r:id="rId9"/>
    <p:sldId id="934" r:id="rId10"/>
    <p:sldId id="941" r:id="rId11"/>
    <p:sldId id="937" r:id="rId12"/>
    <p:sldId id="952" r:id="rId13"/>
    <p:sldId id="944" r:id="rId14"/>
    <p:sldId id="942" r:id="rId15"/>
    <p:sldId id="950" r:id="rId16"/>
    <p:sldId id="949" r:id="rId17"/>
    <p:sldId id="943" r:id="rId18"/>
    <p:sldId id="940" r:id="rId19"/>
    <p:sldId id="925" r:id="rId20"/>
    <p:sldId id="930" r:id="rId21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AC60D32-E68B-B2DB-0950-CA6C183F0B71}" name="Xiaogang Chen" initials="XC" userId="S::xiaogang.chen@zeku.com::acf19905-8998-4119-af72-976806a201e1" providerId="AD"/>
  <p188:author id="{4155518F-5DE2-974D-B293-94B962FAE450}" name="Aiguo Yan" initials="AY" userId="S::aiguo.yan@zeku.com::1ba81e7e-f1a5-44ef-b014-8d1b4dd66166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ariou, Laurent" initials="CL" lastIdx="1" clrIdx="0">
    <p:extLst>
      <p:ext uri="{19B8F6BF-5375-455C-9EA6-DF929625EA0E}">
        <p15:presenceInfo xmlns:p15="http://schemas.microsoft.com/office/powerpoint/2012/main" userId="S-1-5-21-725345543-602162358-527237240-2944557" providerId="AD"/>
      </p:ext>
    </p:extLst>
  </p:cmAuthor>
  <p:cmAuthor id="2" name="Hanxiao (Tony, CT Lab)" initials="H(CL" lastIdx="3" clrIdx="1">
    <p:extLst>
      <p:ext uri="{19B8F6BF-5375-455C-9EA6-DF929625EA0E}">
        <p15:presenceInfo xmlns:p15="http://schemas.microsoft.com/office/powerpoint/2012/main" userId="S-1-5-21-147214757-305610072-1517763936-2976577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0000FF"/>
    <a:srgbClr val="FF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502C05E-FED9-4C6B-84D9-BF3E88E5932D}" v="35" dt="2022-10-28T02:51:44.717"/>
  </p1510:revLst>
</p1510:revInfo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86410" autoAdjust="0"/>
  </p:normalViewPr>
  <p:slideViewPr>
    <p:cSldViewPr>
      <p:cViewPr varScale="1">
        <p:scale>
          <a:sx n="75" d="100"/>
          <a:sy n="75" d="100"/>
        </p:scale>
        <p:origin x="1090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3122" y="2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commentAuthors" Target="commentAuthor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Relationship Id="rId30" Type="http://schemas.microsoft.com/office/2018/10/relationships/authors" Target="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10255" y="175750"/>
            <a:ext cx="697179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8677">
              <a:defRPr sz="1400" b="1" smtClean="0"/>
            </a:lvl1pPr>
          </a:lstStyle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2966" y="175750"/>
            <a:ext cx="916020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8677">
              <a:defRPr sz="1400" b="1" smtClean="0"/>
            </a:lvl1pPr>
          </a:lstStyle>
          <a:p>
            <a:pPr>
              <a:defRPr/>
            </a:pPr>
            <a:r>
              <a:rPr lang="en-US" dirty="0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36588" y="8997440"/>
            <a:ext cx="1651094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8677">
              <a:defRPr smtClean="0"/>
            </a:lvl1pPr>
          </a:lstStyle>
          <a:p>
            <a:pPr>
              <a:defRPr/>
            </a:pPr>
            <a:r>
              <a:rPr lang="en-US" dirty="0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68476" y="8997440"/>
            <a:ext cx="517769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8677">
              <a:defRPr smtClean="0"/>
            </a:lvl1pPr>
          </a:lstStyle>
          <a:p>
            <a:pPr>
              <a:defRPr/>
            </a:pPr>
            <a:r>
              <a:rPr lang="en-US" dirty="0"/>
              <a:t>Page </a:t>
            </a:r>
            <a:fld id="{3F99EF29-387F-42BB-8A81-132E16DF84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701362" y="388013"/>
            <a:ext cx="560767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701362" y="8997440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8677">
              <a:defRPr/>
            </a:pPr>
            <a:r>
              <a:rPr lang="en-US" dirty="0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701362" y="8986308"/>
            <a:ext cx="576335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37981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1552" y="95869"/>
            <a:ext cx="2139216" cy="21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8677">
              <a:defRPr sz="1400" b="1" smtClean="0"/>
            </a:lvl1pPr>
          </a:lstStyle>
          <a:p>
            <a:r>
              <a:rPr lang="en-SG" sz="14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400" b="1" dirty="0">
                <a:solidFill>
                  <a:srgbClr val="000000"/>
                </a:solidFill>
                <a:latin typeface="+mn-lt"/>
              </a:rPr>
              <a:t>0920r0</a:t>
            </a:r>
            <a:endParaRPr lang="en-SG" sz="1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1238" y="95869"/>
            <a:ext cx="826515" cy="21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8677">
              <a:defRPr sz="1400" b="1" smtClean="0"/>
            </a:lvl1pPr>
          </a:lstStyle>
          <a:p>
            <a:pPr>
              <a:defRPr/>
            </a:pPr>
            <a:r>
              <a:rPr lang="en-US" dirty="0"/>
              <a:t>June, 2022</a:t>
            </a:r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9038" y="703263"/>
            <a:ext cx="4632325" cy="3473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078" y="4416029"/>
            <a:ext cx="5142244" cy="4183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87" tIns="46296" rIns="94187" bIns="462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660722" y="9000620"/>
            <a:ext cx="1690046" cy="184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9760" lvl="4" algn="r" defTabSz="938677">
              <a:defRPr smtClean="0"/>
            </a:lvl5pPr>
          </a:lstStyle>
          <a:p>
            <a:pPr lvl="4">
              <a:defRPr/>
            </a:pPr>
            <a:r>
              <a:rPr lang="en-US" dirty="0"/>
              <a:t>Aiguo Yan (ZEKU)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58668" y="9000621"/>
            <a:ext cx="517769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8677">
              <a:defRPr smtClean="0"/>
            </a:lvl1pPr>
          </a:lstStyle>
          <a:p>
            <a:pPr>
              <a:defRPr/>
            </a:pPr>
            <a:r>
              <a:rPr lang="en-US" dirty="0"/>
              <a:t>Page </a:t>
            </a:r>
            <a:fld id="{870C1BA4-1CEE-4CD8-8532-343A8D2B315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31855" y="9000621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31855" y="8999030"/>
            <a:ext cx="554669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54818" y="297371"/>
            <a:ext cx="570076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1092022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5653589" y="96238"/>
            <a:ext cx="697179" cy="215444"/>
          </a:xfrm>
          <a:noFill/>
        </p:spPr>
        <p:txBody>
          <a:bodyPr/>
          <a:lstStyle/>
          <a:p>
            <a:r>
              <a:rPr lang="en-US"/>
              <a:t>Doc Title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661238" y="96238"/>
            <a:ext cx="916020" cy="215444"/>
          </a:xfrm>
          <a:noFill/>
        </p:spPr>
        <p:txBody>
          <a:bodyPr/>
          <a:lstStyle/>
          <a:p>
            <a:r>
              <a:rPr lang="en-US" dirty="0"/>
              <a:t>Month Year</a:t>
            </a:r>
          </a:p>
        </p:txBody>
      </p:sp>
      <p:sp>
        <p:nvSpPr>
          <p:cNvPr id="10244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4235445" y="9000620"/>
            <a:ext cx="2115323" cy="184666"/>
          </a:xfrm>
          <a:noFill/>
        </p:spPr>
        <p:txBody>
          <a:bodyPr/>
          <a:lstStyle/>
          <a:p>
            <a:pPr lvl="4"/>
            <a:r>
              <a:rPr lang="en-US" dirty="0"/>
              <a:t>John Doe, Some Company</a:t>
            </a:r>
          </a:p>
        </p:txBody>
      </p:sp>
      <p:sp>
        <p:nvSpPr>
          <p:cNvPr id="1024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61260" y="9000621"/>
            <a:ext cx="415177" cy="184666"/>
          </a:xfrm>
          <a:noFill/>
        </p:spPr>
        <p:txBody>
          <a:bodyPr/>
          <a:lstStyle/>
          <a:p>
            <a:r>
              <a:rPr lang="en-US" dirty="0"/>
              <a:t>Page </a:t>
            </a:r>
            <a:fld id="{9A6FF2A5-3843-4034-80EC-B86A7C49C539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02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2325" cy="3473450"/>
          </a:xfrm>
          <a:ln/>
        </p:spPr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9613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03951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is a reasonable threshold? How does it compare to MCS SNR requirement?</a:t>
            </a:r>
          </a:p>
          <a:p>
            <a:r>
              <a:rPr lang="en-US" dirty="0"/>
              <a:t>Think about 4KQAM and 16KQAM.</a:t>
            </a:r>
          </a:p>
          <a:p>
            <a:r>
              <a:rPr lang="en-US" dirty="0"/>
              <a:t>3 questions here</a:t>
            </a:r>
          </a:p>
          <a:p>
            <a:pPr marL="0" marR="0" lvl="0" indent="0" algn="l" defTabSz="93345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1: What value is a reasonable threshold?</a:t>
            </a:r>
          </a:p>
          <a:p>
            <a:r>
              <a:rPr lang="en-US" dirty="0"/>
              <a:t>2: Do we have a problem for highest MCS?</a:t>
            </a:r>
          </a:p>
          <a:p>
            <a:r>
              <a:rPr lang="en-US" dirty="0"/>
              <a:t>3: Optimal SVD – modify protocol?</a:t>
            </a:r>
          </a:p>
          <a:p>
            <a:r>
              <a:rPr lang="en-US" dirty="0"/>
              <a:t>4: Smaller Ng – </a:t>
            </a:r>
            <a:r>
              <a:rPr lang="en-US"/>
              <a:t>modify protocol?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12098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is a reasonable threshold? How does it compare to MCS SNR requirement?</a:t>
            </a:r>
          </a:p>
          <a:p>
            <a:r>
              <a:rPr lang="en-US" dirty="0"/>
              <a:t>Think about 4KQAM and 16KQAM.</a:t>
            </a:r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86817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83532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10296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56 of 11ac specs</a:t>
            </a:r>
          </a:p>
          <a:p>
            <a:r>
              <a:rPr lang="en-US" dirty="0"/>
              <a:t>Theoretic Formula</a:t>
            </a:r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9501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9304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</a:t>
            </a:r>
            <a:r>
              <a:rPr lang="en-US"/>
              <a:t>olf </a:t>
            </a:r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7878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361260" y="9000621"/>
            <a:ext cx="415177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88594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W, Modulation Order, Coding, ……….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361260" y="9000621"/>
            <a:ext cx="415177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6479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are more proposals in IEEE802.11 document server.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0676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W, Modulation Order, Coding, ……….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361260" y="9000621"/>
            <a:ext cx="415177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00066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40831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15312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72638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59438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3099D1E7-2CFE-4362-BB72-AF97192842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3"/>
          </p:nvPr>
        </p:nvSpPr>
        <p:spPr bwMode="auto">
          <a:xfrm flipH="1">
            <a:off x="5791199" y="6475413"/>
            <a:ext cx="275266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mtClean="0"/>
            </a:lvl1pPr>
          </a:lstStyle>
          <a:p>
            <a:pPr>
              <a:defRPr/>
            </a:pPr>
            <a:r>
              <a:rPr lang="en-GB" dirty="0"/>
              <a:t>Lei Huang (OPPO)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 flipH="1">
            <a:off x="5791199" y="6475413"/>
            <a:ext cx="275266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mtClean="0"/>
            </a:lvl1pPr>
          </a:lstStyle>
          <a:p>
            <a:pPr>
              <a:defRPr/>
            </a:pPr>
            <a:r>
              <a:rPr lang="en-GB" dirty="0"/>
              <a:t>Lei Huang (OPPO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 smtClean="0"/>
            </a:lvl1pPr>
          </a:lstStyle>
          <a:p>
            <a:pPr>
              <a:defRPr/>
            </a:pPr>
            <a:r>
              <a:rPr lang="en-US" dirty="0"/>
              <a:t>Slide </a:t>
            </a:r>
            <a:fld id="{1020D93E-1000-485A-B4A0-9946B8CFFE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.png"/><Relationship Id="rId7" Type="http://schemas.openxmlformats.org/officeDocument/2006/relationships/image" Target="../media/image1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85800"/>
            <a:ext cx="8153400" cy="870323"/>
          </a:xfrm>
          <a:noFill/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Accuracy and Compression of TXBF Feedbacks based on the Optimal SVD</a:t>
            </a:r>
            <a:endParaRPr lang="en-US" sz="2800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sp>
        <p:nvSpPr>
          <p:cNvPr id="7173" name="Rectangle 6"/>
          <p:cNvSpPr>
            <a:spLocks noGrp="1" noChangeArrowheads="1"/>
          </p:cNvSpPr>
          <p:nvPr>
            <p:ph idx="1"/>
          </p:nvPr>
        </p:nvSpPr>
        <p:spPr>
          <a:xfrm>
            <a:off x="723900" y="1600200"/>
            <a:ext cx="7772400" cy="4495800"/>
          </a:xfrm>
          <a:noFill/>
        </p:spPr>
        <p:txBody>
          <a:bodyPr/>
          <a:lstStyle/>
          <a:p>
            <a:pPr algn="ctr">
              <a:buFontTx/>
              <a:buNone/>
            </a:pPr>
            <a:r>
              <a:rPr lang="en-US" sz="1800" dirty="0"/>
              <a:t>Date:</a:t>
            </a:r>
            <a:r>
              <a:rPr lang="en-US" sz="1800" b="0" dirty="0"/>
              <a:t> 2022-10-27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838200" y="2162576"/>
            <a:ext cx="1368339" cy="250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504142"/>
              </p:ext>
            </p:extLst>
          </p:nvPr>
        </p:nvGraphicFramePr>
        <p:xfrm>
          <a:off x="838200" y="2667000"/>
          <a:ext cx="7239000" cy="18344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Nam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ffilia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ddres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Phon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Emai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iguo Ya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Zek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479 E Bayshore Rd, Palo Alto, CA 9430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iguo.yan@zeku.co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76846168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Yi-Hsiu Wang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Zek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28714816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Xiaogang Che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Zek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86400229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78929904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55697539"/>
                  </a:ext>
                </a:extLst>
              </a:tr>
            </a:tbl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F6F206C-69CA-40A5-B724-2CA0CD8503B0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61C76F40-1092-479B-8890-055034642A22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308F0AE-F1F6-4187-8BEA-AAB2659BF5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131881-3FE1-4578-8B6F-9E07835D61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33401" y="613919"/>
            <a:ext cx="8229996" cy="609599"/>
          </a:xfrm>
        </p:spPr>
        <p:txBody>
          <a:bodyPr/>
          <a:lstStyle/>
          <a:p>
            <a:r>
              <a:rPr lang="en-US" dirty="0"/>
              <a:t>Simulation Assumptions</a:t>
            </a:r>
            <a:endParaRPr lang="en-GB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2033DE-BC3D-F741-1DF9-08F5AEBD8D39}"/>
              </a:ext>
            </a:extLst>
          </p:cNvPr>
          <p:cNvSpPr txBox="1"/>
          <p:nvPr/>
        </p:nvSpPr>
        <p:spPr>
          <a:xfrm>
            <a:off x="443706" y="1279268"/>
            <a:ext cx="8534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2800" dirty="0"/>
              <a:t>11ax; 20MHz; Channel D and B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2800" dirty="0"/>
              <a:t>Ng = 4 or Ng = 16 according to 11ax specs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2800" dirty="0"/>
              <a:t>Ng = 2 is the </a:t>
            </a:r>
            <a:r>
              <a:rPr lang="en-US" sz="2800" b="1" i="1" dirty="0"/>
              <a:t>“new proposal”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2800" dirty="0"/>
              <a:t>The simple linear interpolation is assumed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2800" dirty="0"/>
              <a:t>SNR is defined as below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86F4996-F975-9D65-3758-D5C1FC2F7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358751"/>
              </p:ext>
            </p:extLst>
          </p:nvPr>
        </p:nvGraphicFramePr>
        <p:xfrm>
          <a:off x="443309" y="3459707"/>
          <a:ext cx="832008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40000" imgH="952200" progId="Equation.DSMT4">
                  <p:embed/>
                </p:oleObj>
              </mc:Choice>
              <mc:Fallback>
                <p:oleObj name="Equation" r:id="rId3" imgW="4140000" imgH="952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86F4996-F975-9D65-3758-D5C1FC2F7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309" y="3459707"/>
                        <a:ext cx="8320088" cy="191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146B16F-645B-B81F-E832-0236FC5E5739}"/>
              </a:ext>
            </a:extLst>
          </p:cNvPr>
          <p:cNvSpPr txBox="1"/>
          <p:nvPr/>
        </p:nvSpPr>
        <p:spPr>
          <a:xfrm>
            <a:off x="443309" y="5398195"/>
            <a:ext cx="8320088" cy="10772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Note: SNR here is not a perfect indicator, but it provides reasonable mathematical guidance.</a:t>
            </a:r>
          </a:p>
          <a:p>
            <a:r>
              <a:rPr lang="en-US" sz="1600" dirty="0"/>
              <a:t>For example, 11be 4KQAM needs SNR of 30+dB; RF IRR needs  to be better than -50dBc. Error of V doesn’t impact PER  the same way as other imperfections normally do. So we  have to use these numbers with a grain of salt</a:t>
            </a:r>
          </a:p>
        </p:txBody>
      </p:sp>
    </p:spTree>
    <p:extLst>
      <p:ext uri="{BB962C8B-B14F-4D97-AF65-F5344CB8AC3E}">
        <p14:creationId xmlns:p14="http://schemas.microsoft.com/office/powerpoint/2010/main" val="1935499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0" y="654682"/>
            <a:ext cx="8763000" cy="615318"/>
          </a:xfrm>
        </p:spPr>
        <p:txBody>
          <a:bodyPr/>
          <a:lstStyle/>
          <a:p>
            <a:r>
              <a:rPr lang="en-US" sz="2800" dirty="0"/>
              <a:t>Observation with Channel-D (SNR2)</a:t>
            </a:r>
            <a:endParaRPr lang="en-GB" sz="28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D0722F1-302E-0781-6099-32587F91B840}"/>
              </a:ext>
            </a:extLst>
          </p:cNvPr>
          <p:cNvSpPr txBox="1"/>
          <p:nvPr/>
        </p:nvSpPr>
        <p:spPr>
          <a:xfrm>
            <a:off x="696912" y="5677763"/>
            <a:ext cx="78469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ssuming a threshold/requirement of </a:t>
            </a:r>
            <a:r>
              <a:rPr lang="en-US" sz="2000" b="1" dirty="0"/>
              <a:t>30dB</a:t>
            </a:r>
            <a:r>
              <a:rPr lang="en-US" sz="2000" dirty="0"/>
              <a:t>; ~50% of time with Ng=4, (or ~20% with Ng=2),  can’t meet  the requirement. </a:t>
            </a:r>
            <a:r>
              <a:rPr lang="en-US" sz="2000" dirty="0">
                <a:solidFill>
                  <a:srgbClr val="FF0000"/>
                </a:solidFill>
              </a:rPr>
              <a:t>Potential Problem?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F754772-58FA-28B2-25CF-04996DD48F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462" y="1157287"/>
            <a:ext cx="7077075" cy="4543425"/>
          </a:xfrm>
          <a:prstGeom prst="rect">
            <a:avLst/>
          </a:prstGeom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A13C184B-533E-71BC-45CD-91F0DE8C493D}"/>
              </a:ext>
            </a:extLst>
          </p:cNvPr>
          <p:cNvSpPr/>
          <p:nvPr/>
        </p:nvSpPr>
        <p:spPr bwMode="auto">
          <a:xfrm>
            <a:off x="1676400" y="3332494"/>
            <a:ext cx="1752600" cy="53340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g=16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C366562-023C-D8B1-9499-B15BD555E71C}"/>
              </a:ext>
            </a:extLst>
          </p:cNvPr>
          <p:cNvSpPr/>
          <p:nvPr/>
        </p:nvSpPr>
        <p:spPr bwMode="auto">
          <a:xfrm>
            <a:off x="4267200" y="1752600"/>
            <a:ext cx="1524000" cy="600719"/>
          </a:xfrm>
          <a:prstGeom prst="ellipse">
            <a:avLst/>
          </a:prstGeom>
          <a:noFill/>
          <a:ln w="12700" cap="flat" cmpd="sng" algn="ctr">
            <a:solidFill>
              <a:srgbClr val="FF3399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FF3399"/>
                </a:solidFill>
                <a:effectLst/>
                <a:latin typeface="Times New Roman" pitchFamily="18" charset="0"/>
              </a:rPr>
              <a:t>Ng=04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1DD870F1-00FD-5797-FF6B-96DF02FAC079}"/>
              </a:ext>
            </a:extLst>
          </p:cNvPr>
          <p:cNvSpPr/>
          <p:nvPr/>
        </p:nvSpPr>
        <p:spPr bwMode="auto">
          <a:xfrm>
            <a:off x="5486400" y="2743200"/>
            <a:ext cx="1981200" cy="533400"/>
          </a:xfrm>
          <a:prstGeom prst="ellipse">
            <a:avLst/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</a:rPr>
              <a:t>Ng=02</a:t>
            </a:r>
          </a:p>
        </p:txBody>
      </p:sp>
    </p:spTree>
    <p:extLst>
      <p:ext uri="{BB962C8B-B14F-4D97-AF65-F5344CB8AC3E}">
        <p14:creationId xmlns:p14="http://schemas.microsoft.com/office/powerpoint/2010/main" val="29154718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0" y="654682"/>
            <a:ext cx="8763000" cy="615318"/>
          </a:xfrm>
        </p:spPr>
        <p:txBody>
          <a:bodyPr/>
          <a:lstStyle/>
          <a:p>
            <a:r>
              <a:rPr lang="en-US" sz="2800" dirty="0"/>
              <a:t>Observation with Channel-D (SNR1)</a:t>
            </a:r>
            <a:endParaRPr lang="en-GB" sz="28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D0722F1-302E-0781-6099-32587F91B840}"/>
              </a:ext>
            </a:extLst>
          </p:cNvPr>
          <p:cNvSpPr txBox="1"/>
          <p:nvPr/>
        </p:nvSpPr>
        <p:spPr>
          <a:xfrm>
            <a:off x="696912" y="5677763"/>
            <a:ext cx="78469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ssuming a threshold/requirement of </a:t>
            </a:r>
            <a:r>
              <a:rPr lang="en-US" sz="2000" b="1" dirty="0"/>
              <a:t>30dB</a:t>
            </a:r>
            <a:r>
              <a:rPr lang="en-US" sz="2000" dirty="0"/>
              <a:t>; ~35% of time with Ng=4, (or ~10% with Ng=2),  can’t meet  the requirement.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30B7F3A-F569-39EC-CFCD-9699701CC9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4900" y="1195387"/>
            <a:ext cx="6934200" cy="4467225"/>
          </a:xfrm>
          <a:prstGeom prst="rect">
            <a:avLst/>
          </a:prstGeom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F2E8CD0D-229A-2439-BF41-A83483AF572D}"/>
              </a:ext>
            </a:extLst>
          </p:cNvPr>
          <p:cNvSpPr/>
          <p:nvPr/>
        </p:nvSpPr>
        <p:spPr bwMode="auto">
          <a:xfrm>
            <a:off x="1752600" y="2667000"/>
            <a:ext cx="1981200" cy="53340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g=16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D91EC67-D81C-6F54-9125-F363A76EAF89}"/>
              </a:ext>
            </a:extLst>
          </p:cNvPr>
          <p:cNvSpPr/>
          <p:nvPr/>
        </p:nvSpPr>
        <p:spPr bwMode="auto">
          <a:xfrm>
            <a:off x="4343400" y="1913881"/>
            <a:ext cx="1524000" cy="600719"/>
          </a:xfrm>
          <a:prstGeom prst="ellipse">
            <a:avLst/>
          </a:prstGeom>
          <a:noFill/>
          <a:ln w="12700" cap="flat" cmpd="sng" algn="ctr">
            <a:solidFill>
              <a:srgbClr val="FF3399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FF3399"/>
                </a:solidFill>
                <a:effectLst/>
                <a:latin typeface="Times New Roman" pitchFamily="18" charset="0"/>
              </a:rPr>
              <a:t>Ng=04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C86FF36-7633-40E2-C295-7C53957C6EFE}"/>
              </a:ext>
            </a:extLst>
          </p:cNvPr>
          <p:cNvSpPr/>
          <p:nvPr/>
        </p:nvSpPr>
        <p:spPr bwMode="auto">
          <a:xfrm>
            <a:off x="5486400" y="2743200"/>
            <a:ext cx="1981200" cy="533400"/>
          </a:xfrm>
          <a:prstGeom prst="ellipse">
            <a:avLst/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</a:rPr>
              <a:t>Ng=02</a:t>
            </a:r>
          </a:p>
        </p:txBody>
      </p:sp>
    </p:spTree>
    <p:extLst>
      <p:ext uri="{BB962C8B-B14F-4D97-AF65-F5344CB8AC3E}">
        <p14:creationId xmlns:p14="http://schemas.microsoft.com/office/powerpoint/2010/main" val="9762926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D7CF734-7E98-53DA-2477-62D2ADD3ED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37" y="1143000"/>
            <a:ext cx="7500938" cy="4800600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06425"/>
            <a:ext cx="8229600" cy="536576"/>
          </a:xfrm>
        </p:spPr>
        <p:txBody>
          <a:bodyPr/>
          <a:lstStyle/>
          <a:p>
            <a:r>
              <a:rPr lang="en-US" sz="2800" dirty="0"/>
              <a:t>Observation with Channel-B (SNR2)</a:t>
            </a:r>
            <a:endParaRPr lang="en-GB" sz="28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FB29597-FE1F-5747-8806-EF83E1DFBF89}"/>
              </a:ext>
            </a:extLst>
          </p:cNvPr>
          <p:cNvSpPr/>
          <p:nvPr/>
        </p:nvSpPr>
        <p:spPr bwMode="auto">
          <a:xfrm>
            <a:off x="2133600" y="3332494"/>
            <a:ext cx="1981200" cy="53340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g=16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23BFE91-CECC-FFE0-AD9C-BE68C8466B69}"/>
              </a:ext>
            </a:extLst>
          </p:cNvPr>
          <p:cNvSpPr/>
          <p:nvPr/>
        </p:nvSpPr>
        <p:spPr bwMode="auto">
          <a:xfrm>
            <a:off x="4724400" y="1752600"/>
            <a:ext cx="1524000" cy="600719"/>
          </a:xfrm>
          <a:prstGeom prst="ellipse">
            <a:avLst/>
          </a:prstGeom>
          <a:noFill/>
          <a:ln w="12700" cap="flat" cmpd="sng" algn="ctr">
            <a:solidFill>
              <a:srgbClr val="FF3399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FF3399"/>
                </a:solidFill>
                <a:effectLst/>
                <a:latin typeface="Times New Roman" pitchFamily="18" charset="0"/>
              </a:rPr>
              <a:t>Ng=04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7103D7F-FB0E-17A7-384A-47302CDE2F1B}"/>
              </a:ext>
            </a:extLst>
          </p:cNvPr>
          <p:cNvSpPr/>
          <p:nvPr/>
        </p:nvSpPr>
        <p:spPr bwMode="auto">
          <a:xfrm>
            <a:off x="5486400" y="2743200"/>
            <a:ext cx="1981200" cy="533400"/>
          </a:xfrm>
          <a:prstGeom prst="ellipse">
            <a:avLst/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</a:rPr>
              <a:t>Ng=0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28D4A34-4F02-7888-8787-16AA8D7ADAEC}"/>
              </a:ext>
            </a:extLst>
          </p:cNvPr>
          <p:cNvSpPr txBox="1"/>
          <p:nvPr/>
        </p:nvSpPr>
        <p:spPr>
          <a:xfrm>
            <a:off x="304799" y="5911334"/>
            <a:ext cx="8716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ptimizing V seems much more efficient than halving Ng, </a:t>
            </a:r>
            <a:r>
              <a:rPr lang="en-US" sz="2400" dirty="0" err="1"/>
              <a:t>ChanD</a:t>
            </a:r>
            <a:r>
              <a:rPr lang="en-US" sz="2400" dirty="0"/>
              <a:t>/B</a:t>
            </a:r>
          </a:p>
        </p:txBody>
      </p:sp>
    </p:spTree>
    <p:extLst>
      <p:ext uri="{BB962C8B-B14F-4D97-AF65-F5344CB8AC3E}">
        <p14:creationId xmlns:p14="http://schemas.microsoft.com/office/powerpoint/2010/main" val="42184407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EF029C8-7EE0-8C86-7FE7-4E70EBA94E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9637" y="1138237"/>
            <a:ext cx="7631001" cy="4773097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06425"/>
            <a:ext cx="8229600" cy="536576"/>
          </a:xfrm>
        </p:spPr>
        <p:txBody>
          <a:bodyPr/>
          <a:lstStyle/>
          <a:p>
            <a:r>
              <a:rPr lang="en-US" sz="2800" dirty="0"/>
              <a:t>Observation with Channel-B (SNR1)</a:t>
            </a:r>
            <a:endParaRPr lang="en-GB" sz="28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FB29597-FE1F-5747-8806-EF83E1DFBF89}"/>
              </a:ext>
            </a:extLst>
          </p:cNvPr>
          <p:cNvSpPr/>
          <p:nvPr/>
        </p:nvSpPr>
        <p:spPr bwMode="auto">
          <a:xfrm>
            <a:off x="2133600" y="3332494"/>
            <a:ext cx="1981200" cy="53340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g=16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23BFE91-CECC-FFE0-AD9C-BE68C8466B69}"/>
              </a:ext>
            </a:extLst>
          </p:cNvPr>
          <p:cNvSpPr/>
          <p:nvPr/>
        </p:nvSpPr>
        <p:spPr bwMode="auto">
          <a:xfrm>
            <a:off x="4724400" y="1752600"/>
            <a:ext cx="1524000" cy="600719"/>
          </a:xfrm>
          <a:prstGeom prst="ellipse">
            <a:avLst/>
          </a:prstGeom>
          <a:noFill/>
          <a:ln w="12700" cap="flat" cmpd="sng" algn="ctr">
            <a:solidFill>
              <a:srgbClr val="FF3399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FF3399"/>
                </a:solidFill>
                <a:effectLst/>
                <a:latin typeface="Times New Roman" pitchFamily="18" charset="0"/>
              </a:rPr>
              <a:t>Ng=04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7103D7F-FB0E-17A7-384A-47302CDE2F1B}"/>
              </a:ext>
            </a:extLst>
          </p:cNvPr>
          <p:cNvSpPr/>
          <p:nvPr/>
        </p:nvSpPr>
        <p:spPr bwMode="auto">
          <a:xfrm>
            <a:off x="5715000" y="2743200"/>
            <a:ext cx="1981200" cy="533400"/>
          </a:xfrm>
          <a:prstGeom prst="ellipse">
            <a:avLst/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</a:rPr>
              <a:t>Ng=0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28D4A34-4F02-7888-8787-16AA8D7ADAEC}"/>
              </a:ext>
            </a:extLst>
          </p:cNvPr>
          <p:cNvSpPr txBox="1"/>
          <p:nvPr/>
        </p:nvSpPr>
        <p:spPr>
          <a:xfrm>
            <a:off x="304799" y="5911334"/>
            <a:ext cx="8716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ptimizing V seems much more efficient than halving Ng, </a:t>
            </a:r>
            <a:r>
              <a:rPr lang="en-US" sz="2400" dirty="0" err="1"/>
              <a:t>ChanD</a:t>
            </a:r>
            <a:r>
              <a:rPr lang="en-US" sz="2400" dirty="0"/>
              <a:t>/B</a:t>
            </a:r>
          </a:p>
        </p:txBody>
      </p:sp>
    </p:spTree>
    <p:extLst>
      <p:ext uri="{BB962C8B-B14F-4D97-AF65-F5344CB8AC3E}">
        <p14:creationId xmlns:p14="http://schemas.microsoft.com/office/powerpoint/2010/main" val="29450285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533400"/>
          </a:xfrm>
        </p:spPr>
        <p:txBody>
          <a:bodyPr/>
          <a:lstStyle/>
          <a:p>
            <a:r>
              <a:rPr lang="en-US" sz="2800" dirty="0"/>
              <a:t>Overhead Calculation (# of Angles)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419100" y="5317235"/>
            <a:ext cx="8382000" cy="672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sz="2800" b="1" dirty="0"/>
              <a:t>Pros/Cons of falling back to 11ac with Ng = 01 ?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5" name="Table 9">
            <a:extLst>
              <a:ext uri="{FF2B5EF4-FFF2-40B4-BE49-F238E27FC236}">
                <a16:creationId xmlns:a16="http://schemas.microsoft.com/office/drawing/2014/main" id="{F199213A-8282-8DDF-FBF4-13D2880C31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4626693"/>
              </p:ext>
            </p:extLst>
          </p:nvPr>
        </p:nvGraphicFramePr>
        <p:xfrm>
          <a:off x="467360" y="1356360"/>
          <a:ext cx="8382000" cy="347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11684">
                  <a:extLst>
                    <a:ext uri="{9D8B030D-6E8A-4147-A177-3AD203B41FA5}">
                      <a16:colId xmlns:a16="http://schemas.microsoft.com/office/drawing/2014/main" val="1896769511"/>
                    </a:ext>
                  </a:extLst>
                </a:gridCol>
                <a:gridCol w="2279316">
                  <a:extLst>
                    <a:ext uri="{9D8B030D-6E8A-4147-A177-3AD203B41FA5}">
                      <a16:colId xmlns:a16="http://schemas.microsoft.com/office/drawing/2014/main" val="2416963027"/>
                    </a:ext>
                  </a:extLst>
                </a:gridCol>
                <a:gridCol w="1894840">
                  <a:extLst>
                    <a:ext uri="{9D8B030D-6E8A-4147-A177-3AD203B41FA5}">
                      <a16:colId xmlns:a16="http://schemas.microsoft.com/office/drawing/2014/main" val="3715543566"/>
                    </a:ext>
                  </a:extLst>
                </a:gridCol>
                <a:gridCol w="2296160">
                  <a:extLst>
                    <a:ext uri="{9D8B030D-6E8A-4147-A177-3AD203B41FA5}">
                      <a16:colId xmlns:a16="http://schemas.microsoft.com/office/drawing/2014/main" val="39275865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Normalize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Optim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+Overhea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87229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/>
                        <a:t>04TX2R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10+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20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968177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/>
                        <a:t>08TX2R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2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26+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7.7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98319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/>
                        <a:t>16TX2R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6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66+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3.0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062588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/>
                        <a:t>08TX4R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4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44+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9.1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707255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/>
                        <a:t>16TX4R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10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108+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3.7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396635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57652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06425"/>
            <a:ext cx="7770813" cy="536576"/>
          </a:xfrm>
        </p:spPr>
        <p:txBody>
          <a:bodyPr/>
          <a:lstStyle/>
          <a:p>
            <a:r>
              <a:rPr lang="en-US" sz="2800" dirty="0"/>
              <a:t>Summary and Suggestions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365560" y="1090625"/>
            <a:ext cx="8580717" cy="538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400" dirty="0"/>
              <a:t>Introduced essences of </a:t>
            </a:r>
            <a:r>
              <a:rPr lang="en-US" sz="2400" b="1" dirty="0"/>
              <a:t>Optimal SVD </a:t>
            </a:r>
            <a:r>
              <a:rPr lang="en-US" sz="2400" dirty="0"/>
              <a:t>(and GMD), and TXBF feedback schemes based on the Optimal SVD (and GMD).</a:t>
            </a:r>
          </a:p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400" dirty="0"/>
              <a:t>Shared simulation results of the </a:t>
            </a:r>
            <a:r>
              <a:rPr lang="en-US" sz="2400" b="1" dirty="0"/>
              <a:t>Optimal SVD based TXBF Feedbacks.</a:t>
            </a:r>
          </a:p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400" dirty="0"/>
              <a:t>Exposed a potential limitation of existing TXBF feedback scheme???</a:t>
            </a:r>
          </a:p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400" dirty="0"/>
              <a:t>Suggested options (mainly following existing method for minimum modifications) for the community to think about.</a:t>
            </a:r>
          </a:p>
          <a:p>
            <a:pPr marL="914400" lvl="1" indent="-457200">
              <a:spcBef>
                <a:spcPts val="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sz="1800" dirty="0"/>
              <a:t>Reduce Ng (increase accuracy and significant overhead); </a:t>
            </a:r>
          </a:p>
          <a:p>
            <a:pPr marL="914400" lvl="1" indent="-457200">
              <a:spcBef>
                <a:spcPts val="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sz="1800" dirty="0"/>
              <a:t>Enable feedback of the optimal V matrices;</a:t>
            </a:r>
          </a:p>
          <a:p>
            <a:pPr marL="1371600" lvl="2" indent="-45720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(increase significant accuracy and small overhead); </a:t>
            </a:r>
          </a:p>
          <a:p>
            <a:pPr marL="914400" lvl="1" indent="-457200">
              <a:spcBef>
                <a:spcPts val="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sz="1800" dirty="0"/>
              <a:t>Both (1) and (2), specially for next gen cases demining higher accuracy</a:t>
            </a:r>
          </a:p>
          <a:p>
            <a:pPr marL="1371600" lvl="2" indent="-45720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(increase significantly both accuracy and overhead); </a:t>
            </a:r>
          </a:p>
          <a:p>
            <a:pPr marL="914400" lvl="1" indent="-457200">
              <a:spcBef>
                <a:spcPts val="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sz="1800" dirty="0">
                <a:highlight>
                  <a:srgbClr val="FFFF00"/>
                </a:highlight>
              </a:rPr>
              <a:t>Will change quantization as a natural consequence if needed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600341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40063"/>
          </a:xfrm>
        </p:spPr>
        <p:txBody>
          <a:bodyPr/>
          <a:lstStyle/>
          <a:p>
            <a:r>
              <a:rPr lang="en-US" sz="2800" dirty="0"/>
              <a:t>Selected References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304800" y="1066800"/>
            <a:ext cx="8610600" cy="5360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WNG01]: 11-22-1413-01-0wng-thoughts-on-high-reliability-communications , [Aiguo Yan and et al of Zeku]</a:t>
            </a:r>
          </a:p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WNG02]: 11-22-0708-03-0wng-beyond-be-next-step, [Rolf De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Vegt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 and et al of Qualcomm]</a:t>
            </a:r>
          </a:p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altLang="zh-TW" dirty="0">
                <a:solidFill>
                  <a:srgbClr val="333333"/>
                </a:solidFill>
                <a:latin typeface="Arial" panose="020B0604020202020204" pitchFamily="34" charset="0"/>
              </a:rPr>
              <a:t>[WNG03]: 11-22-0418-00-0wng-considerations-of-next-generation-beyond-11be.pptx (Jianhan Liu and et al of MediaTek).</a:t>
            </a:r>
          </a:p>
          <a:p>
            <a:pPr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TXBF01]: C. Shen and M. P. Fitz, "MIMO-OFDM Beamforming for Improved Channel Estimation," in IEEE Journal on Selected Areas in Communications, vol. 26, no. 6, pp. 948-959, August 2008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JSAC.2008.080811.</a:t>
            </a:r>
          </a:p>
          <a:p>
            <a:pPr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TXBF02]: W. Hu, F. Li and Y. Jiang, "Phase Rotations of SVD-Based Precoders in MIMO-OFDM for Improved Channel Estimation," in IEEE Wireless Communications Letters, vol. 10, no. 8, pp. 1805-1809, Aug. 2021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LWC.2021.3081583.</a:t>
            </a:r>
          </a:p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TXBF03]: E. Jeon, M.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Ahn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, S. Kim, W. B. Lee and J. Kim, "Joint Beamformer and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Beamformee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 Design for Channel Smoothing in WLAN Systems," 2020 IEEE 92nd Vehicular Technology Conference (VTC2020-Fall), 2020, pp. 1-6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VTC2020-Fall49728.2020.9348441.</a:t>
            </a:r>
          </a:p>
          <a:p>
            <a:pPr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TXBF04] F. Jiang, Q. Li and X. Chen, "Channel Smoothing for 802.11ax Beamformed MIMO-OFDM," in IEEE Communications Letters, vol. 25, no. 10, pp. 3413-3417, Oct. 2021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LCOMM.2021.3099167.</a:t>
            </a:r>
          </a:p>
          <a:p>
            <a:pPr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BFOR01]: 11-19-0391-00-0eht-feedback-overhead-reduction-in-802-11be.pptx” (Komi Oteri and et al of InterDigital)</a:t>
            </a:r>
          </a:p>
          <a:p>
            <a:pPr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BFOR02]: 11-22-1563-02-aiml-ai-ml-use-case, [Zinan Lin of InterDigital]</a:t>
            </a:r>
          </a:p>
          <a:p>
            <a:pPr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 [BFOR03]: 11-22-0950-02-aiml-discussion-on-interaction-between-ai-ml-wireless-lan, , [Zinan Lin of InterDigital]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sz="1400" dirty="0">
              <a:solidFill>
                <a:srgbClr val="333333"/>
              </a:solidFill>
              <a:latin typeface="Arial" panose="020B0604020202020204" pitchFamily="34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983606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200"/>
          </a:xfrm>
        </p:spPr>
        <p:txBody>
          <a:bodyPr/>
          <a:lstStyle/>
          <a:p>
            <a:pPr algn="l"/>
            <a:r>
              <a:rPr lang="en-GB" sz="2800" dirty="0"/>
              <a:t>Outline</a:t>
            </a:r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664029" y="1295400"/>
            <a:ext cx="7770813" cy="4999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al SVD based TXBF Feedback (Decimation)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 and Recommendations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7A5CA308-53B2-4C6E-927E-659DCC4F6274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04ADB32-21E9-4C2B-92D7-448EB7C214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9B470BA-8E63-4B6B-A73E-A950160D76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35B49E3-B3DA-4ECC-8A76-C8A384E70F5C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927342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33400" y="606425"/>
            <a:ext cx="8153400" cy="384174"/>
          </a:xfrm>
        </p:spPr>
        <p:txBody>
          <a:bodyPr/>
          <a:lstStyle/>
          <a:p>
            <a:r>
              <a:rPr lang="en-US" sz="2800" dirty="0"/>
              <a:t>Background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477520" y="1066800"/>
            <a:ext cx="8437880" cy="533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en-US" sz="2400" dirty="0"/>
              <a:t>Background  of the Optimal SVD [WNG01]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We had a high-level presentation in WGN in Sept/2022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We received many suggestions/comments/questions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Many were eager to see simulations results</a:t>
            </a:r>
          </a:p>
          <a:p>
            <a:pPr marL="0" indent="0"/>
            <a:endParaRPr lang="en-US" sz="2400" dirty="0"/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/>
              <a:t>Background on TXBF Feedback Overhead Reduction</a:t>
            </a:r>
          </a:p>
          <a:p>
            <a:pPr marL="457200" marR="0" indent="-4572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2400" dirty="0"/>
              <a:t>In last decade, Many contributions emphasized importance of overhead reduction and proposed ways to reduce these overheads. But none of these ideas got into standards. [BFOR01]</a:t>
            </a:r>
          </a:p>
          <a:p>
            <a:pPr marL="457200" marR="0" indent="-4572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2400" dirty="0"/>
              <a:t>Recently, CSI Feedback Overhead Reduction was proposed as the top use cases in  AIML-TIG meeting. [BFOR02/03]</a:t>
            </a:r>
          </a:p>
          <a:p>
            <a:pPr marL="457200" marR="0" indent="-4572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2400" dirty="0"/>
              <a:t>CSI Feedback Overhead Reduction was also one of top use cases in  3GPP/5GNR AI/ML activities.</a:t>
            </a:r>
          </a:p>
          <a:p>
            <a:pPr marL="0" indent="0"/>
            <a:endParaRPr lang="en-US" sz="2000" dirty="0"/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9AABD6FF-232D-4B87-8694-E829445ACAE9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DB0B70F-879D-40AB-9773-704457BADD3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415C1B-F605-4203-A010-97864B3C221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D5B0351-EEBD-4F2B-BBFE-A8CDB3C9FAC2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931921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858060" cy="761999"/>
          </a:xfrm>
        </p:spPr>
        <p:txBody>
          <a:bodyPr/>
          <a:lstStyle/>
          <a:p>
            <a:r>
              <a:rPr kumimoji="1"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A Subset of Existing Proposals on Overhead Reduction </a:t>
            </a:r>
            <a:endParaRPr lang="en-GB" sz="16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F2E3F2AB-BD3F-AB1A-A6FE-C9F2F07C50C2}"/>
              </a:ext>
            </a:extLst>
          </p:cNvPr>
          <p:cNvGraphicFramePr>
            <a:graphicFrameLocks noGrp="1"/>
          </p:cNvGraphicFramePr>
          <p:nvPr/>
        </p:nvGraphicFramePr>
        <p:xfrm>
          <a:off x="685800" y="1606429"/>
          <a:ext cx="8171053" cy="3577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4336">
                  <a:extLst>
                    <a:ext uri="{9D8B030D-6E8A-4147-A177-3AD203B41FA5}">
                      <a16:colId xmlns:a16="http://schemas.microsoft.com/office/drawing/2014/main" val="2795356409"/>
                    </a:ext>
                  </a:extLst>
                </a:gridCol>
                <a:gridCol w="2026904">
                  <a:extLst>
                    <a:ext uri="{9D8B030D-6E8A-4147-A177-3AD203B41FA5}">
                      <a16:colId xmlns:a16="http://schemas.microsoft.com/office/drawing/2014/main" val="2311160241"/>
                    </a:ext>
                  </a:extLst>
                </a:gridCol>
                <a:gridCol w="2538956">
                  <a:extLst>
                    <a:ext uri="{9D8B030D-6E8A-4147-A177-3AD203B41FA5}">
                      <a16:colId xmlns:a16="http://schemas.microsoft.com/office/drawing/2014/main" val="1213895131"/>
                    </a:ext>
                  </a:extLst>
                </a:gridCol>
                <a:gridCol w="3170857">
                  <a:extLst>
                    <a:ext uri="{9D8B030D-6E8A-4147-A177-3AD203B41FA5}">
                      <a16:colId xmlns:a16="http://schemas.microsoft.com/office/drawing/2014/main" val="1992783746"/>
                    </a:ext>
                  </a:extLst>
                </a:gridCol>
              </a:tblGrid>
              <a:tr h="381482">
                <a:tc>
                  <a:txBody>
                    <a:bodyPr/>
                    <a:lstStyle/>
                    <a:p>
                      <a:pPr algn="l"/>
                      <a:endParaRPr lang="en-US" sz="1400"/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/>
                        <a:t>Scheme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cap="none" spc="0" baseline="0">
                          <a:ln>
                            <a:noFill/>
                          </a:ln>
                          <a:solidFill>
                            <a:schemeClr val="lt1"/>
                          </a:solidFill>
                          <a:uFillTx/>
                          <a:latin typeface="+mn-lt"/>
                          <a:ea typeface="+mn-ea"/>
                          <a:cs typeface="+mn-cs"/>
                          <a:sym typeface="Helvetica Neue Light"/>
                        </a:rPr>
                        <a:t>Pros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4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ns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60982174"/>
                  </a:ext>
                </a:extLst>
              </a:tr>
              <a:tr h="309425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ϕ 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nly feedback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ists in 802.11ah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ngle data stream only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7131073"/>
                  </a:ext>
                </a:extLst>
              </a:tr>
              <a:tr h="414338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ime domain channel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ists in 802.11ad/ay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y need additional signaling to identify tap positions and the extra matrix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52792931"/>
                  </a:ext>
                </a:extLst>
              </a:tr>
              <a:tr h="414338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ifferential Givens Rotatio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mple improvement from 802.11ax, variant in 11ay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dditional processing, Error Propagatio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58961"/>
                  </a:ext>
                </a:extLst>
              </a:tr>
              <a:tr h="309425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ariable Angle Quantizatio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mple improvement from 802.11ax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dditional processing 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2039624"/>
                  </a:ext>
                </a:extLst>
              </a:tr>
              <a:tr h="414338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ulti-component Feedback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ll understood, reduced feedback overhead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y need additional desig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9607767"/>
                  </a:ext>
                </a:extLst>
              </a:tr>
              <a:tr h="414338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debook based Feedback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ll understood, reduced feedback overhead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y need additional design 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9036232"/>
                  </a:ext>
                </a:extLst>
              </a:tr>
              <a:tr h="414338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wo way channel training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o not need calibration, reduced feedback overhead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y need additional desig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17004981"/>
                  </a:ext>
                </a:extLst>
              </a:tr>
              <a:tr h="309425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mplicit Feedback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mple improvement from 802.11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eeds calibratio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42906797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9CD3C1DD-EEC9-0817-851E-036C07BE1D1F}"/>
              </a:ext>
            </a:extLst>
          </p:cNvPr>
          <p:cNvSpPr txBox="1"/>
          <p:nvPr/>
        </p:nvSpPr>
        <p:spPr>
          <a:xfrm>
            <a:off x="667448" y="5536868"/>
            <a:ext cx="8171053" cy="30008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>
            <a:solidFill>
              <a:schemeClr val="tx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350" dirty="0"/>
              <a:t>The Table is from “11-19-0391-00-0eht-feedback-overhead-reduction-in-802-11be.pptx” (Komi Oteri and et al.)</a:t>
            </a:r>
          </a:p>
        </p:txBody>
      </p:sp>
    </p:spTree>
    <p:extLst>
      <p:ext uri="{BB962C8B-B14F-4D97-AF65-F5344CB8AC3E}">
        <p14:creationId xmlns:p14="http://schemas.microsoft.com/office/powerpoint/2010/main" val="29275306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33400" y="606425"/>
            <a:ext cx="8153400" cy="384174"/>
          </a:xfrm>
        </p:spPr>
        <p:txBody>
          <a:bodyPr/>
          <a:lstStyle/>
          <a:p>
            <a:r>
              <a:rPr lang="en-US" sz="2800" dirty="0"/>
              <a:t>Additional Overhead Reduction Proposals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477520" y="1066800"/>
            <a:ext cx="8437880" cy="533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11-15-1347-00-00ax-strategies-to-reduce-mimo-feedback-overhead.pptx, [Filippo </a:t>
            </a:r>
            <a:r>
              <a:rPr lang="en-US" sz="1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osato</a:t>
            </a: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 and </a:t>
            </a:r>
            <a:r>
              <a:rPr lang="en-US" sz="1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etl</a:t>
            </a: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 of Toshiba]</a:t>
            </a:r>
          </a:p>
          <a:p>
            <a:pPr marL="0" indent="0"/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11-15-1129-01-00ax-feedback-overhead-in-dl-mu-mimo.pptx, [Filippo </a:t>
            </a:r>
            <a:r>
              <a:rPr lang="en-US" sz="1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osato</a:t>
            </a: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 and </a:t>
            </a:r>
            <a:r>
              <a:rPr lang="en-US" sz="1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etl</a:t>
            </a: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 of Toshiba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Cosine-sine Decompos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Grassmannian Representation</a:t>
            </a:r>
          </a:p>
          <a:p>
            <a:pPr marL="0" indent="0"/>
            <a:endParaRPr lang="en-US" sz="2000" dirty="0"/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11-20-0041-00-00be-additional-overhead-reduction-in-mixed-beamforming-feedback.pptx; [</a:t>
            </a:r>
            <a:r>
              <a:rPr lang="en-US" sz="1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Genadiy</a:t>
            </a: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sodik</a:t>
            </a: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 and </a:t>
            </a:r>
            <a:r>
              <a:rPr lang="en-US" sz="1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etl</a:t>
            </a: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 of Huawei]</a:t>
            </a:r>
          </a:p>
          <a:p>
            <a:pPr marL="285750" indent="-28575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“Sub-band” Method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sz="1800" dirty="0">
              <a:effectLst/>
              <a:highlight>
                <a:srgbClr val="00FFFF"/>
              </a:highlight>
              <a:latin typeface="Lucida Console" panose="020B0609040504020204" pitchFamily="49" charset="0"/>
              <a:ea typeface="DengXian" panose="02010600030101010101" pitchFamily="2" charset="-122"/>
              <a:cs typeface="Lucida Console" panose="020B0609040504020204" pitchFamily="49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11-19-1018-01-00be-feedback-overhead-reduction.pptx; [Wook Bong Lee and </a:t>
            </a:r>
            <a:r>
              <a:rPr lang="en-US" sz="1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etl</a:t>
            </a: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 of Samsung]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11-19-1495-02-00be-further-discussion-on-feedback-overhead-reduction.pptx [Wook Bong Lee and </a:t>
            </a:r>
            <a:r>
              <a:rPr lang="en-US" sz="1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etl</a:t>
            </a: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 of Samsung]</a:t>
            </a:r>
          </a:p>
          <a:p>
            <a:pPr marL="57150" marR="0" indent="-28575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latin typeface="Times New Roman" panose="02020603050405020304" pitchFamily="18" charset="0"/>
                <a:ea typeface="DengXian" panose="02010600030101010101" pitchFamily="2" charset="-122"/>
              </a:rPr>
              <a:t>Dimension Reduction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sz="18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sz="18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9AABD6FF-232D-4B87-8694-E829445ACAE9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DB0B70F-879D-40AB-9773-704457BADD3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415C1B-F605-4203-A010-97864B3C221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D5B0351-EEBD-4F2B-BBFE-A8CDB3C9FAC2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083122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01156" y="685800"/>
            <a:ext cx="8303517" cy="990599"/>
          </a:xfrm>
        </p:spPr>
        <p:txBody>
          <a:bodyPr/>
          <a:lstStyle/>
          <a:p>
            <a:r>
              <a:rPr lang="en-US" sz="2800" dirty="0"/>
              <a:t>Optimal SVD Based </a:t>
            </a:r>
            <a:r>
              <a:rPr lang="en-US" sz="2800" dirty="0">
                <a:highlight>
                  <a:srgbClr val="FFFF00"/>
                </a:highlight>
              </a:rPr>
              <a:t>Feedbacks</a:t>
            </a:r>
            <a:br>
              <a:rPr lang="en-US" sz="2800" dirty="0">
                <a:highlight>
                  <a:srgbClr val="FFFF00"/>
                </a:highlight>
              </a:rPr>
            </a:br>
            <a:r>
              <a:rPr lang="en-US" sz="2800" dirty="0"/>
              <a:t>(hide standards-related details temporarily)</a:t>
            </a:r>
            <a:endParaRPr lang="en-GB" sz="28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CD9DE5E-83B5-5142-DCA8-F26A3E59A177}"/>
              </a:ext>
            </a:extLst>
          </p:cNvPr>
          <p:cNvGrpSpPr/>
          <p:nvPr/>
        </p:nvGrpSpPr>
        <p:grpSpPr>
          <a:xfrm>
            <a:off x="304800" y="3505201"/>
            <a:ext cx="5057787" cy="2743200"/>
            <a:chOff x="1336417" y="5712254"/>
            <a:chExt cx="13487432" cy="685195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1D7545D-B089-2B0D-132F-B8FBB1F826D7}"/>
                </a:ext>
              </a:extLst>
            </p:cNvPr>
            <p:cNvSpPr/>
            <p:nvPr/>
          </p:nvSpPr>
          <p:spPr>
            <a:xfrm>
              <a:off x="1336417" y="5712260"/>
              <a:ext cx="2804746" cy="685194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dirty="0" err="1">
                  <a:solidFill>
                    <a:schemeClr val="tx1"/>
                  </a:solidFill>
                </a:rPr>
                <a:t>BFer</a:t>
              </a:r>
              <a:endParaRPr 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FCA4E1E-F7B1-64B7-B83B-E8D3F1FF3A3A}"/>
                </a:ext>
              </a:extLst>
            </p:cNvPr>
            <p:cNvSpPr/>
            <p:nvPr/>
          </p:nvSpPr>
          <p:spPr>
            <a:xfrm>
              <a:off x="12019103" y="5712260"/>
              <a:ext cx="2804746" cy="6851948"/>
            </a:xfrm>
            <a:prstGeom prst="rect">
              <a:avLst/>
            </a:prstGeom>
            <a:solidFill>
              <a:srgbClr val="FFD08B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err="1">
                  <a:solidFill>
                    <a:schemeClr val="tx1"/>
                  </a:solidFill>
                </a:rPr>
                <a:t>BFee</a:t>
              </a:r>
              <a:endParaRPr lang="en-US" sz="2700">
                <a:solidFill>
                  <a:schemeClr val="tx1"/>
                </a:solidFill>
              </a:endParaRPr>
            </a:p>
          </p:txBody>
        </p:sp>
        <p:sp>
          <p:nvSpPr>
            <p:cNvPr id="11" name="Arrow: Right 10">
              <a:extLst>
                <a:ext uri="{FF2B5EF4-FFF2-40B4-BE49-F238E27FC236}">
                  <a16:creationId xmlns:a16="http://schemas.microsoft.com/office/drawing/2014/main" id="{EF5222CB-7337-4F13-4DDA-6DF7F3C44B24}"/>
                </a:ext>
              </a:extLst>
            </p:cNvPr>
            <p:cNvSpPr/>
            <p:nvPr/>
          </p:nvSpPr>
          <p:spPr>
            <a:xfrm>
              <a:off x="4141162" y="10119947"/>
              <a:ext cx="7877940" cy="2444262"/>
            </a:xfrm>
            <a:prstGeom prst="rightArrow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p:sp>
          <p:nvSpPr>
            <p:cNvPr id="12" name="Arrow: Right 11">
              <a:extLst>
                <a:ext uri="{FF2B5EF4-FFF2-40B4-BE49-F238E27FC236}">
                  <a16:creationId xmlns:a16="http://schemas.microsoft.com/office/drawing/2014/main" id="{A2EBEE9F-E7F2-5109-D613-6CF1FC3D81F9}"/>
                </a:ext>
              </a:extLst>
            </p:cNvPr>
            <p:cNvSpPr/>
            <p:nvPr/>
          </p:nvSpPr>
          <p:spPr>
            <a:xfrm>
              <a:off x="4141162" y="7491047"/>
              <a:ext cx="7877940" cy="2444262"/>
            </a:xfrm>
            <a:prstGeom prst="rightArrow">
              <a:avLst/>
            </a:prstGeom>
            <a:solidFill>
              <a:srgbClr val="66CC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p:sp>
          <p:nvSpPr>
            <p:cNvPr id="13" name="Arrow: Right 12">
              <a:extLst>
                <a:ext uri="{FF2B5EF4-FFF2-40B4-BE49-F238E27FC236}">
                  <a16:creationId xmlns:a16="http://schemas.microsoft.com/office/drawing/2014/main" id="{C64EB5C9-B1B4-7E9F-E574-9155792778E0}"/>
                </a:ext>
              </a:extLst>
            </p:cNvPr>
            <p:cNvSpPr/>
            <p:nvPr/>
          </p:nvSpPr>
          <p:spPr>
            <a:xfrm flipH="1">
              <a:off x="4141161" y="5712254"/>
              <a:ext cx="7877941" cy="2161741"/>
            </a:xfrm>
            <a:prstGeom prst="rightArrow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C61629B-2B92-B790-1672-A1E1BFDA9B02}"/>
                    </a:ext>
                  </a:extLst>
                </p:cNvPr>
                <p:cNvSpPr txBox="1"/>
                <p:nvPr/>
              </p:nvSpPr>
              <p:spPr>
                <a:xfrm>
                  <a:off x="4994017" y="6402625"/>
                  <a:ext cx="5802925" cy="861773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dirty="0"/>
                    <a:t>BF Feedback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 </m:t>
                      </m:r>
                      <m:acc>
                        <m:accPr>
                          <m:chr m:val="̅"/>
                          <m:ctrlPr>
                            <a:rPr lang="el-GR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</m:acc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C61629B-2B92-B790-1672-A1E1BFDA9B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94017" y="6402625"/>
                  <a:ext cx="5802925" cy="861773"/>
                </a:xfrm>
                <a:prstGeom prst="rect">
                  <a:avLst/>
                </a:prstGeom>
                <a:blipFill>
                  <a:blip r:embed="rId3"/>
                  <a:stretch>
                    <a:fillRect t="-3509" b="-122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2362529-69F7-D9CF-78D9-BCCB064C209F}"/>
                    </a:ext>
                  </a:extLst>
                </p:cNvPr>
                <p:cNvSpPr txBox="1"/>
                <p:nvPr/>
              </p:nvSpPr>
              <p:spPr>
                <a:xfrm>
                  <a:off x="5055561" y="8291145"/>
                  <a:ext cx="5741381" cy="8617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dirty="0"/>
                    <a:t>Raw Channel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2362529-69F7-D9CF-78D9-BCCB064C20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5561" y="8291145"/>
                  <a:ext cx="5741381" cy="861773"/>
                </a:xfrm>
                <a:prstGeom prst="rect">
                  <a:avLst/>
                </a:prstGeom>
                <a:blipFill>
                  <a:blip r:embed="rId4"/>
                  <a:stretch>
                    <a:fillRect t="-3509" b="-122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EAAA471-1598-8648-E353-BAEFC68E2F80}"/>
                    </a:ext>
                  </a:extLst>
                </p:cNvPr>
                <p:cNvSpPr txBox="1"/>
                <p:nvPr/>
              </p:nvSpPr>
              <p:spPr>
                <a:xfrm>
                  <a:off x="4366726" y="10942892"/>
                  <a:ext cx="6570888" cy="8617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err="1"/>
                    <a:t>BFed</a:t>
                  </a:r>
                  <a:r>
                    <a:rPr lang="en-US" sz="1500"/>
                    <a:t> Channel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acc>
                        <m:accPr>
                          <m:chr m:val="̅"/>
                          <m:ctrlPr>
                            <a:rPr lang="el-GR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</m:acc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EAAA471-1598-8648-E353-BAEFC68E2F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6726" y="10942892"/>
                  <a:ext cx="6570888" cy="861773"/>
                </a:xfrm>
                <a:prstGeom prst="rect">
                  <a:avLst/>
                </a:prstGeom>
                <a:blipFill>
                  <a:blip r:embed="rId5"/>
                  <a:stretch>
                    <a:fillRect t="-5357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5DFC425-A062-D5AB-D56E-34308D99A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948206"/>
              </p:ext>
            </p:extLst>
          </p:nvPr>
        </p:nvGraphicFramePr>
        <p:xfrm>
          <a:off x="5497513" y="3948113"/>
          <a:ext cx="3494087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736560" progId="Equation.DSMT4">
                  <p:embed/>
                </p:oleObj>
              </mc:Choice>
              <mc:Fallback>
                <p:oleObj name="Equation" r:id="rId6" imgW="2019240" imgH="7365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5DFC425-A062-D5AB-D56E-34308D99A4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7513" y="3948113"/>
                        <a:ext cx="3494087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58D6CFEF-CA87-05F1-0176-BEFD3C33AFF6}"/>
              </a:ext>
            </a:extLst>
          </p:cNvPr>
          <p:cNvGrpSpPr/>
          <p:nvPr/>
        </p:nvGrpSpPr>
        <p:grpSpPr>
          <a:xfrm>
            <a:off x="538049" y="1952880"/>
            <a:ext cx="8074139" cy="1015663"/>
            <a:chOff x="-15606" y="1064897"/>
            <a:chExt cx="10765515" cy="1354218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A92E865-FB67-0E5B-44B9-56B72FFA03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5181568"/>
                </p:ext>
              </p:extLst>
            </p:nvPr>
          </p:nvGraphicFramePr>
          <p:xfrm>
            <a:off x="5854060" y="1458257"/>
            <a:ext cx="4895849" cy="548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81080" imgH="228600" progId="Equation.DSMT4">
                    <p:embed/>
                  </p:oleObj>
                </mc:Choice>
                <mc:Fallback>
                  <p:oleObj name="Equation" r:id="rId8" imgW="1981080" imgH="2286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A92E865-FB67-0E5B-44B9-56B72FFA03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854060" y="1458257"/>
                          <a:ext cx="4895849" cy="5482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0A1B5B7-DB1B-6655-48F5-8E447AD1F431}"/>
                </a:ext>
              </a:extLst>
            </p:cNvPr>
            <p:cNvSpPr txBox="1"/>
            <p:nvPr/>
          </p:nvSpPr>
          <p:spPr>
            <a:xfrm>
              <a:off x="-15606" y="1064897"/>
              <a:ext cx="5684078" cy="1354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500" dirty="0"/>
                <a:t>Optimal  SVD: </a:t>
              </a:r>
            </a:p>
            <a:p>
              <a:pPr marL="278606" indent="-278606">
                <a:buFont typeface="+mj-lt"/>
                <a:buAutoNum type="arabicPeriod"/>
              </a:pPr>
              <a:r>
                <a:rPr lang="en-US" sz="1500" dirty="0"/>
                <a:t>SVD is not unique. </a:t>
              </a:r>
            </a:p>
            <a:p>
              <a:pPr marL="278606" indent="-278606">
                <a:buFont typeface="+mj-lt"/>
                <a:buAutoNum type="arabicPeriod"/>
              </a:pPr>
              <a:r>
                <a:rPr lang="en-US" sz="1500" dirty="0"/>
                <a:t>Choose a SVD that meets our pre-defined optimization criteria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890332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771636"/>
          </a:xfrm>
        </p:spPr>
        <p:txBody>
          <a:bodyPr/>
          <a:lstStyle/>
          <a:p>
            <a:r>
              <a:rPr lang="en-US" dirty="0"/>
              <a:t>Essences of Compressive TXBF Feedbacks</a:t>
            </a:r>
            <a:endParaRPr lang="en-GB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2033DE-BC3D-F741-1DF9-08F5AEBD8D39}"/>
              </a:ext>
            </a:extLst>
          </p:cNvPr>
          <p:cNvSpPr txBox="1"/>
          <p:nvPr/>
        </p:nvSpPr>
        <p:spPr>
          <a:xfrm>
            <a:off x="304800" y="1427269"/>
            <a:ext cx="861060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+mj-lt"/>
              <a:buAutoNum type="arabicPeriod"/>
            </a:pPr>
            <a:r>
              <a:rPr lang="en-US" sz="3200" b="1" dirty="0"/>
              <a:t>Decimation</a:t>
            </a:r>
            <a:r>
              <a:rPr lang="en-US" sz="3200" dirty="0"/>
              <a:t> (indicated by the parameter Ng) and Re-construction of V matrices</a:t>
            </a:r>
          </a:p>
          <a:p>
            <a:pPr marL="1485900" lvl="2" indent="-571500">
              <a:buFont typeface="+mj-lt"/>
              <a:buAutoNum type="alphaLcParenR"/>
            </a:pPr>
            <a:r>
              <a:rPr lang="en-US" sz="2800" b="1" dirty="0"/>
              <a:t>Decimation</a:t>
            </a:r>
            <a:r>
              <a:rPr lang="en-US" sz="2800" dirty="0"/>
              <a:t> is one of key compression methods</a:t>
            </a:r>
          </a:p>
          <a:p>
            <a:pPr marL="1485900" lvl="2" indent="-571500">
              <a:buFont typeface="+mj-lt"/>
              <a:buAutoNum type="alphaLcParenR"/>
            </a:pPr>
            <a:r>
              <a:rPr lang="en-US" sz="2800" dirty="0"/>
              <a:t>This is the focus of this contribution</a:t>
            </a:r>
          </a:p>
          <a:p>
            <a:pPr marL="1485900" lvl="2" indent="-571500">
              <a:buFont typeface="+mj-lt"/>
              <a:buAutoNum type="alphaLcParenR"/>
            </a:pPr>
            <a:r>
              <a:rPr lang="en-US" sz="2800" dirty="0"/>
              <a:t>Goal is to </a:t>
            </a:r>
            <a:r>
              <a:rPr lang="en-US" sz="2800" dirty="0">
                <a:highlight>
                  <a:srgbClr val="FFFF00"/>
                </a:highlight>
              </a:rPr>
              <a:t>minimize error </a:t>
            </a:r>
            <a:r>
              <a:rPr lang="en-US" sz="2800" dirty="0"/>
              <a:t>caused by decimation, 11ac: Ng = 1, 2 or 4; 11ax/be: Ng = 4 or 16</a:t>
            </a:r>
          </a:p>
          <a:p>
            <a:pPr marL="571500" indent="-571500">
              <a:buFont typeface="+mj-lt"/>
              <a:buAutoNum type="arabicPeriod"/>
            </a:pPr>
            <a:r>
              <a:rPr lang="en-US" sz="3200" dirty="0"/>
              <a:t>Angle {</a:t>
            </a:r>
            <a:r>
              <a:rPr lang="el-GR" sz="3200" dirty="0"/>
              <a:t>ϕ </a:t>
            </a:r>
            <a:r>
              <a:rPr lang="en-US" sz="3200" dirty="0"/>
              <a:t>, </a:t>
            </a:r>
            <a:r>
              <a:rPr lang="el-GR" sz="3200" dirty="0"/>
              <a:t>ψ</a:t>
            </a:r>
            <a:r>
              <a:rPr lang="en-US" sz="3200" dirty="0"/>
              <a:t>} Extraction from V – not considered</a:t>
            </a:r>
          </a:p>
          <a:p>
            <a:pPr marL="571500" indent="-571500">
              <a:buFont typeface="+mj-lt"/>
              <a:buAutoNum type="arabicPeriod"/>
            </a:pPr>
            <a:r>
              <a:rPr lang="en-US" sz="3200" dirty="0"/>
              <a:t>Quantization – not considered</a:t>
            </a:r>
          </a:p>
        </p:txBody>
      </p:sp>
    </p:spTree>
    <p:extLst>
      <p:ext uri="{BB962C8B-B14F-4D97-AF65-F5344CB8AC3E}">
        <p14:creationId xmlns:p14="http://schemas.microsoft.com/office/powerpoint/2010/main" val="38015318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771636"/>
          </a:xfrm>
        </p:spPr>
        <p:txBody>
          <a:bodyPr/>
          <a:lstStyle/>
          <a:p>
            <a:r>
              <a:rPr lang="en-US" dirty="0"/>
              <a:t>Current Situation in Standards</a:t>
            </a:r>
            <a:br>
              <a:rPr lang="en-US" dirty="0"/>
            </a:br>
            <a:r>
              <a:rPr lang="en-US" dirty="0"/>
              <a:t>and Potential Changes</a:t>
            </a:r>
            <a:endParaRPr lang="en-GB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2033DE-BC3D-F741-1DF9-08F5AEBD8D39}"/>
              </a:ext>
            </a:extLst>
          </p:cNvPr>
          <p:cNvSpPr txBox="1"/>
          <p:nvPr/>
        </p:nvSpPr>
        <p:spPr>
          <a:xfrm>
            <a:off x="457200" y="1795332"/>
            <a:ext cx="8153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200" dirty="0"/>
              <a:t>The  Normalized V matrices (i.e., the last row is non-negatively real) are feedbacked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200" dirty="0"/>
              <a:t>The best V matrices for V re-construction are often not the normalized V matrices</a:t>
            </a:r>
          </a:p>
          <a:p>
            <a:endParaRPr lang="en-US" sz="3200" dirty="0"/>
          </a:p>
          <a:p>
            <a:r>
              <a:rPr lang="en-US" sz="3200" dirty="0"/>
              <a:t>Potential Chang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Enable feedback of the Optimal V matrices</a:t>
            </a:r>
          </a:p>
        </p:txBody>
      </p:sp>
    </p:spTree>
    <p:extLst>
      <p:ext uri="{BB962C8B-B14F-4D97-AF65-F5344CB8AC3E}">
        <p14:creationId xmlns:p14="http://schemas.microsoft.com/office/powerpoint/2010/main" val="662917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771636"/>
          </a:xfrm>
        </p:spPr>
        <p:txBody>
          <a:bodyPr/>
          <a:lstStyle/>
          <a:p>
            <a:r>
              <a:rPr lang="en-US" dirty="0"/>
              <a:t>Reconstruction of V Matrices in </a:t>
            </a:r>
            <a:r>
              <a:rPr lang="en-US" dirty="0" err="1"/>
              <a:t>TXBFers</a:t>
            </a:r>
            <a:endParaRPr lang="en-GB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2033DE-BC3D-F741-1DF9-08F5AEBD8D39}"/>
              </a:ext>
            </a:extLst>
          </p:cNvPr>
          <p:cNvSpPr txBox="1"/>
          <p:nvPr/>
        </p:nvSpPr>
        <p:spPr>
          <a:xfrm>
            <a:off x="457200" y="1411716"/>
            <a:ext cx="8229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+mj-lt"/>
              <a:buAutoNum type="arabicPeriod"/>
            </a:pPr>
            <a:r>
              <a:rPr lang="en-US" sz="2400" dirty="0"/>
              <a:t>There is no restriction on how a </a:t>
            </a:r>
            <a:r>
              <a:rPr lang="en-US" sz="2400" dirty="0" err="1"/>
              <a:t>TXBFer</a:t>
            </a:r>
            <a:r>
              <a:rPr lang="en-US" sz="2400" dirty="0"/>
              <a:t> should reconstruct the SU V (precoding) matrices based on received feedbacks.</a:t>
            </a:r>
          </a:p>
          <a:p>
            <a:pPr marL="571500" indent="-571500">
              <a:buFont typeface="+mj-lt"/>
              <a:buAutoNum type="arabicPeriod"/>
            </a:pPr>
            <a:r>
              <a:rPr lang="en-US" sz="2400" dirty="0"/>
              <a:t>Many researchers did propose different ways.</a:t>
            </a:r>
          </a:p>
          <a:p>
            <a:pPr marL="571500" indent="-571500">
              <a:buFont typeface="+mj-lt"/>
              <a:buAutoNum type="arabicPeriod"/>
            </a:pPr>
            <a:r>
              <a:rPr lang="en-US" sz="2400" dirty="0"/>
              <a:t>We easily summarized </a:t>
            </a:r>
            <a:r>
              <a:rPr lang="en-US" sz="2400" dirty="0">
                <a:highlight>
                  <a:srgbClr val="FFFF00"/>
                </a:highlight>
              </a:rPr>
              <a:t>7 potential ways </a:t>
            </a:r>
            <a:r>
              <a:rPr lang="en-US" sz="2400" dirty="0"/>
              <a:t>for reconstruction, even with a simple 1</a:t>
            </a:r>
            <a:r>
              <a:rPr lang="en-US" sz="2400" baseline="30000" dirty="0"/>
              <a:t>st</a:t>
            </a:r>
            <a:r>
              <a:rPr lang="en-US" sz="2400" dirty="0"/>
              <a:t> order linear interpolation</a:t>
            </a:r>
          </a:p>
          <a:p>
            <a:pPr marL="571500" indent="-571500">
              <a:buFont typeface="+mj-lt"/>
              <a:buAutoNum type="arabicPeriod"/>
            </a:pPr>
            <a:r>
              <a:rPr lang="en-US" sz="2400" dirty="0"/>
              <a:t>There are also multiple ways to calculate errors </a:t>
            </a:r>
          </a:p>
          <a:p>
            <a:pPr marL="571500" indent="-571500">
              <a:buFont typeface="+mj-lt"/>
              <a:buAutoNum type="arabicPeriod"/>
            </a:pPr>
            <a:r>
              <a:rPr lang="en-US" sz="2400" dirty="0"/>
              <a:t>It is also very important/beneficial for </a:t>
            </a:r>
            <a:r>
              <a:rPr lang="en-US" sz="2400" dirty="0" err="1"/>
              <a:t>TXBFee</a:t>
            </a:r>
            <a:r>
              <a:rPr lang="en-US" sz="2400" dirty="0"/>
              <a:t> to know the accuracy of the reconstructed V (or precoding) matrices</a:t>
            </a:r>
          </a:p>
          <a:p>
            <a:pPr marL="571500" indent="-571500">
              <a:buFont typeface="+mj-lt"/>
              <a:buAutoNum type="arabicPeriod"/>
            </a:pPr>
            <a:r>
              <a:rPr lang="en-US" sz="2400" dirty="0"/>
              <a:t>Would like to feedback in such a way that </a:t>
            </a:r>
            <a:r>
              <a:rPr lang="en-US" sz="2400" dirty="0" err="1"/>
              <a:t>TXBFees</a:t>
            </a:r>
            <a:r>
              <a:rPr lang="en-US" sz="2400" dirty="0"/>
              <a:t> have high confidence of reconstruction accuracy </a:t>
            </a:r>
            <a:r>
              <a:rPr lang="en-US" sz="2400" dirty="0">
                <a:highlight>
                  <a:srgbClr val="FFFF00"/>
                </a:highlight>
              </a:rPr>
              <a:t>“regardless” of </a:t>
            </a:r>
            <a:r>
              <a:rPr lang="en-US" sz="2400" dirty="0"/>
              <a:t> methods used by </a:t>
            </a:r>
            <a:r>
              <a:rPr lang="en-US" sz="2400" dirty="0" err="1"/>
              <a:t>TXBFers</a:t>
            </a:r>
            <a:r>
              <a:rPr lang="en-US" sz="2400" dirty="0"/>
              <a:t>!!!</a:t>
            </a:r>
          </a:p>
        </p:txBody>
      </p:sp>
    </p:spTree>
    <p:extLst>
      <p:ext uri="{BB962C8B-B14F-4D97-AF65-F5344CB8AC3E}">
        <p14:creationId xmlns:p14="http://schemas.microsoft.com/office/powerpoint/2010/main" val="1158338926"/>
      </p:ext>
    </p:extLst>
  </p:cSld>
  <p:clrMapOvr>
    <a:masterClrMapping/>
  </p:clrMapOvr>
</p:sld>
</file>

<file path=ppt/theme/theme1.xml><?xml version="1.0" encoding="utf-8"?>
<a:theme xmlns:a="http://schemas.openxmlformats.org/drawingml/2006/main" name="ACcord Submission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ACcord Submission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Ccord Submission Templa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Ccord Submission Templa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7f6f3641-1368-4f06-a1f2-7da0343b977d" xsi:nil="true"/>
    <lcf76f155ced4ddcb4097134ff3c332f xmlns="d4de7347-d9c2-4291-88d4-beb782804021">
      <Terms xmlns="http://schemas.microsoft.com/office/infopath/2007/PartnerControls"/>
    </lcf76f155ced4ddcb4097134ff3c332f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18B0ADC32112E40B61895D3E4B7A124" ma:contentTypeVersion="16" ma:contentTypeDescription="Create a new document." ma:contentTypeScope="" ma:versionID="156b4778e0facc3a0213ed4e16e8c90e">
  <xsd:schema xmlns:xsd="http://www.w3.org/2001/XMLSchema" xmlns:xs="http://www.w3.org/2001/XMLSchema" xmlns:p="http://schemas.microsoft.com/office/2006/metadata/properties" xmlns:ns2="b15130cf-db0b-4fff-995e-bd4b335bfed2" xmlns:ns3="d4de7347-d9c2-4291-88d4-beb782804021" xmlns:ns4="7f6f3641-1368-4f06-a1f2-7da0343b977d" targetNamespace="http://schemas.microsoft.com/office/2006/metadata/properties" ma:root="true" ma:fieldsID="9536aecc61876bdff4703fc6f04dc671" ns2:_="" ns3:_="" ns4:_="">
    <xsd:import namespace="b15130cf-db0b-4fff-995e-bd4b335bfed2"/>
    <xsd:import namespace="d4de7347-d9c2-4291-88d4-beb782804021"/>
    <xsd:import namespace="7f6f3641-1368-4f06-a1f2-7da0343b977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3:MediaServiceDateTaken" minOccurs="0"/>
                <xsd:element ref="ns4:SharedWithUsers" minOccurs="0"/>
                <xsd:element ref="ns4:SharedWithDetails" minOccurs="0"/>
                <xsd:element ref="ns3:MediaLengthInSeconds" minOccurs="0"/>
                <xsd:element ref="ns3:lcf76f155ced4ddcb4097134ff3c332f" minOccurs="0"/>
                <xsd:element ref="ns4:TaxCatchAll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5130cf-db0b-4fff-995e-bd4b335bfed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4de7347-d9c2-4291-88d4-beb782804021" elementFormDefault="qualified">
    <xsd:import namespace="http://schemas.microsoft.com/office/2006/documentManagement/types"/>
    <xsd:import namespace="http://schemas.microsoft.com/office/infopath/2007/PartnerControls"/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e57c35e0-093f-4720-968f-de46e1ebfe3d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3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f6f3641-1368-4f06-a1f2-7da0343b977d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8c587f9b-2cf1-4387-9a91-8ebd412d1bc2}" ma:internalName="TaxCatchAll" ma:showField="CatchAllData" ma:web="7f6f3641-1368-4f06-a1f2-7da0343b977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6134EEA-9114-4235-AFC4-D638A9787AC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815D3D7-57E7-49B7-8C64-57961B87AFC6}">
  <ds:schemaRefs>
    <ds:schemaRef ds:uri="b15130cf-db0b-4fff-995e-bd4b335bfed2"/>
    <ds:schemaRef ds:uri="http://schemas.microsoft.com/office/2006/metadata/properties"/>
    <ds:schemaRef ds:uri="http://schemas.microsoft.com/office/infopath/2007/PartnerControls"/>
    <ds:schemaRef ds:uri="7f6f3641-1368-4f06-a1f2-7da0343b977d"/>
    <ds:schemaRef ds:uri="http://purl.org/dc/elements/1.1/"/>
    <ds:schemaRef ds:uri="http://purl.org/dc/terms/"/>
    <ds:schemaRef ds:uri="http://schemas.microsoft.com/office/2006/documentManagement/types"/>
    <ds:schemaRef ds:uri="http://www.w3.org/XML/1998/namespace"/>
    <ds:schemaRef ds:uri="http://schemas.openxmlformats.org/package/2006/metadata/core-properties"/>
    <ds:schemaRef ds:uri="d4de7347-d9c2-4291-88d4-beb782804021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1BB8FA1A-F8F1-4027-A101-4278FD27B40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15130cf-db0b-4fff-995e-bd4b335bfed2"/>
    <ds:schemaRef ds:uri="d4de7347-d9c2-4291-88d4-beb782804021"/>
    <ds:schemaRef ds:uri="7f6f3641-1368-4f06-a1f2-7da0343b977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cord Submission Template</Template>
  <TotalTime>76768</TotalTime>
  <Words>1951</Words>
  <Application>Microsoft Office PowerPoint</Application>
  <PresentationFormat>On-screen Show (4:3)</PresentationFormat>
  <Paragraphs>338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mbria Math</vt:lpstr>
      <vt:lpstr>Lucida Console</vt:lpstr>
      <vt:lpstr>Times New Roman</vt:lpstr>
      <vt:lpstr>ACcord Submission Template</vt:lpstr>
      <vt:lpstr>Equation</vt:lpstr>
      <vt:lpstr>Accuracy and Compression of TXBF Feedbacks based on the Optimal SVD</vt:lpstr>
      <vt:lpstr>Outline</vt:lpstr>
      <vt:lpstr>Background</vt:lpstr>
      <vt:lpstr>A Subset of Existing Proposals on Overhead Reduction </vt:lpstr>
      <vt:lpstr>Additional Overhead Reduction Proposals</vt:lpstr>
      <vt:lpstr>Optimal SVD Based Feedbacks (hide standards-related details temporarily)</vt:lpstr>
      <vt:lpstr>Essences of Compressive TXBF Feedbacks</vt:lpstr>
      <vt:lpstr>Current Situation in Standards and Potential Changes</vt:lpstr>
      <vt:lpstr>Reconstruction of V Matrices in TXBFers</vt:lpstr>
      <vt:lpstr>Simulation Assumptions</vt:lpstr>
      <vt:lpstr>Observation with Channel-D (SNR2)</vt:lpstr>
      <vt:lpstr>Observation with Channel-D (SNR1)</vt:lpstr>
      <vt:lpstr>Observation with Channel-B (SNR2)</vt:lpstr>
      <vt:lpstr>Observation with Channel-B (SNR1)</vt:lpstr>
      <vt:lpstr>Overhead Calculation (# of Angles)</vt:lpstr>
      <vt:lpstr>Summary and Suggestions</vt:lpstr>
      <vt:lpstr>Selected References</vt:lpstr>
    </vt:vector>
  </TitlesOfParts>
  <Company>&lt;Company Name&gt;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Document Title&gt;</dc:title>
  <dc:creator>robert.stacey@intel.com</dc:creator>
  <cp:keywords>CTPClassification=:VisualMarkings=, CTPClassification=CTP_IC:VisualMarkings=, CTPClassification=CTP_IC</cp:keywords>
  <cp:lastModifiedBy>Aiguo Yan</cp:lastModifiedBy>
  <cp:revision>1393</cp:revision>
  <cp:lastPrinted>2022-06-20T23:36:12Z</cp:lastPrinted>
  <dcterms:created xsi:type="dcterms:W3CDTF">2009-12-02T19:05:24Z</dcterms:created>
  <dcterms:modified xsi:type="dcterms:W3CDTF">2022-11-02T19:41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TitusGUID">
    <vt:lpwstr>5c159031-6120-4243-bbd1-ee5f1f2e96d1</vt:lpwstr>
  </property>
  <property fmtid="{D5CDD505-2E9C-101B-9397-08002B2CF9AE}" pid="4" name="CTP_BU">
    <vt:lpwstr>NEXT GEN AND STANDARDS GROUP</vt:lpwstr>
  </property>
  <property fmtid="{D5CDD505-2E9C-101B-9397-08002B2CF9AE}" pid="5" name="CTP_TimeStamp">
    <vt:lpwstr>2018-05-10 07:13:18Z</vt:lpwstr>
  </property>
  <property fmtid="{D5CDD505-2E9C-101B-9397-08002B2CF9AE}" pid="6" name="CTP_IDSID">
    <vt:lpwstr>NA</vt:lpwstr>
  </property>
  <property fmtid="{D5CDD505-2E9C-101B-9397-08002B2CF9AE}" pid="7" name="CTP_WWID">
    <vt:lpwstr>NA</vt:lpwstr>
  </property>
  <property fmtid="{D5CDD505-2E9C-101B-9397-08002B2CF9AE}" pid="8" name="CTPClassification">
    <vt:lpwstr>CTP_IC</vt:lpwstr>
  </property>
  <property fmtid="{D5CDD505-2E9C-101B-9397-08002B2CF9AE}" pid="9" name="_2015_ms_pID_725343">
    <vt:lpwstr>(3)dYjZlIMPNS1j1dqB6YP+lC/h/B/2pNPp3QOMNi78JruWsJCWfvOX7qOfqVmWapw5nAmNox2d
CepUHOcpyRPGxOrCF4f6Vm+bQd0a6PmeqnduPJBgJlDghSxD1avTFZ63x0RG46RNanxgx9xE
F6b37psHyh5fuVUFporEZMqQXqHBEypactmiYjvUeMxRaF03XE7S31+KHEROZafgT1HavpUh
nCZB99KB4/WSNUWkv0</vt:lpwstr>
  </property>
  <property fmtid="{D5CDD505-2E9C-101B-9397-08002B2CF9AE}" pid="10" name="_2015_ms_pID_7253431">
    <vt:lpwstr>0SXraQUmKnChBZ8aCVQGJMK6QJb2T9gmWfYivL7LSAq+XNuG8X7Xnk
ZVdgv1R/107n0QMg2bwSVk0XjgjCmTESK20xX3TJA65etUbDDk6Z9gBOACmis1hcjMZatQXm
Xng7Mb/2nLdPeqQsInuUJp7DZbD6Ozsn0e3xI0jgh97KDr5s7e/CgLe2gOTO+Gz7rGwQ7tvf
I1PSBBdCPI4H0IJPnwUWjQPraoJGijURx6me</vt:lpwstr>
  </property>
  <property fmtid="{D5CDD505-2E9C-101B-9397-08002B2CF9AE}" pid="11" name="_readonly">
    <vt:lpwstr/>
  </property>
  <property fmtid="{D5CDD505-2E9C-101B-9397-08002B2CF9AE}" pid="12" name="_change">
    <vt:lpwstr/>
  </property>
  <property fmtid="{D5CDD505-2E9C-101B-9397-08002B2CF9AE}" pid="13" name="_full-control">
    <vt:lpwstr/>
  </property>
  <property fmtid="{D5CDD505-2E9C-101B-9397-08002B2CF9AE}" pid="14" name="sflag">
    <vt:lpwstr>1561287843</vt:lpwstr>
  </property>
  <property fmtid="{D5CDD505-2E9C-101B-9397-08002B2CF9AE}" pid="15" name="_2015_ms_pID_7253432">
    <vt:lpwstr>srCqHiAMW9tZQpMu87my+bQ=</vt:lpwstr>
  </property>
  <property fmtid="{D5CDD505-2E9C-101B-9397-08002B2CF9AE}" pid="16" name="ContentTypeId">
    <vt:lpwstr>0x010100218B0ADC32112E40B61895D3E4B7A124</vt:lpwstr>
  </property>
  <property fmtid="{D5CDD505-2E9C-101B-9397-08002B2CF9AE}" pid="17" name="MediaServiceImageTags">
    <vt:lpwstr/>
  </property>
</Properties>
</file>